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62DFE" w:rsidRDefault="00790A17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P Calculus AB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Name__________________________________</w:t>
      </w:r>
    </w:p>
    <w:p w:rsidR="003A6754" w:rsidRDefault="003423E5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sson 4-2</w:t>
      </w:r>
      <w:bookmarkStart w:id="0" w:name="_GoBack"/>
      <w:bookmarkEnd w:id="0"/>
      <w:r w:rsidR="003A6754">
        <w:rPr>
          <w:rFonts w:ascii="Times New Roman" w:hAnsi="Times New Roman" w:cs="Times New Roman"/>
          <w:sz w:val="24"/>
          <w:szCs w:val="24"/>
        </w:rPr>
        <w:t xml:space="preserve"> </w:t>
      </w:r>
      <w:r w:rsidR="00790A17">
        <w:rPr>
          <w:rFonts w:ascii="Times New Roman" w:hAnsi="Times New Roman" w:cs="Times New Roman"/>
          <w:sz w:val="24"/>
          <w:szCs w:val="24"/>
        </w:rPr>
        <w:t>Learning Check</w:t>
      </w:r>
      <w:r w:rsidR="002C7BB4">
        <w:rPr>
          <w:rFonts w:ascii="Times New Roman" w:hAnsi="Times New Roman" w:cs="Times New Roman"/>
          <w:sz w:val="24"/>
          <w:szCs w:val="24"/>
        </w:rPr>
        <w:tab/>
      </w:r>
      <w:r w:rsidR="002C7BB4">
        <w:rPr>
          <w:rFonts w:ascii="Times New Roman" w:hAnsi="Times New Roman" w:cs="Times New Roman"/>
          <w:sz w:val="24"/>
          <w:szCs w:val="24"/>
        </w:rPr>
        <w:tab/>
      </w:r>
      <w:r w:rsidR="003A6754">
        <w:rPr>
          <w:rFonts w:ascii="Times New Roman" w:hAnsi="Times New Roman" w:cs="Times New Roman"/>
          <w:sz w:val="24"/>
          <w:szCs w:val="24"/>
        </w:rPr>
        <w:tab/>
      </w:r>
      <w:r w:rsidR="003A6754">
        <w:rPr>
          <w:rFonts w:ascii="Times New Roman" w:hAnsi="Times New Roman" w:cs="Times New Roman"/>
          <w:sz w:val="24"/>
          <w:szCs w:val="24"/>
        </w:rPr>
        <w:tab/>
      </w:r>
      <w:r w:rsidR="003A6754">
        <w:rPr>
          <w:rFonts w:ascii="Times New Roman" w:hAnsi="Times New Roman" w:cs="Times New Roman"/>
          <w:sz w:val="24"/>
          <w:szCs w:val="24"/>
        </w:rPr>
        <w:tab/>
        <w:t>Date ________________________________</w:t>
      </w:r>
    </w:p>
    <w:p w:rsidR="00790A17" w:rsidRDefault="003A6754" w:rsidP="003A6754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</w:t>
      </w:r>
      <w:r w:rsidR="002C7BB4" w:rsidRPr="002C7BB4">
        <w:rPr>
          <w:rFonts w:ascii="Times New Roman" w:hAnsi="Times New Roman" w:cs="Times New Roman"/>
          <w:b/>
          <w:sz w:val="24"/>
          <w:szCs w:val="24"/>
        </w:rPr>
        <w:t>NO CALCULATOR</w:t>
      </w:r>
    </w:p>
    <w:p w:rsidR="00340930" w:rsidRDefault="00340930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112395</wp:posOffset>
            </wp:positionH>
            <wp:positionV relativeFrom="paragraph">
              <wp:posOffset>1905</wp:posOffset>
            </wp:positionV>
            <wp:extent cx="5257800" cy="1152525"/>
            <wp:effectExtent l="1905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0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40930" w:rsidRDefault="00340930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340930" w:rsidRDefault="00340930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40930" w:rsidRDefault="00340930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40930" w:rsidRDefault="00340930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40930" w:rsidRDefault="00340930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40930" w:rsidRDefault="00340930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40930" w:rsidRDefault="00340930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40930" w:rsidRDefault="00EA2B7C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340930" w:rsidRDefault="00340930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40930" w:rsidRDefault="00340930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40930" w:rsidRDefault="00EA2B7C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36220</wp:posOffset>
            </wp:positionH>
            <wp:positionV relativeFrom="paragraph">
              <wp:posOffset>41910</wp:posOffset>
            </wp:positionV>
            <wp:extent cx="2924175" cy="409575"/>
            <wp:effectExtent l="19050" t="0" r="9525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t="8211" r="57300" b="564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40930" w:rsidRDefault="00340930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</w:p>
    <w:p w:rsidR="00340930" w:rsidRDefault="00EA2B7C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236220</wp:posOffset>
            </wp:positionH>
            <wp:positionV relativeFrom="paragraph">
              <wp:posOffset>100965</wp:posOffset>
            </wp:positionV>
            <wp:extent cx="6067425" cy="552450"/>
            <wp:effectExtent l="19050" t="0" r="9525" b="0"/>
            <wp:wrapNone/>
            <wp:docPr id="2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t="462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7425" cy="55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40930" w:rsidRDefault="00340930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40930" w:rsidRDefault="00340930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40930" w:rsidRDefault="00340930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40930" w:rsidRDefault="00340930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40930" w:rsidRDefault="00340930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40930" w:rsidRDefault="00340930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40930" w:rsidRDefault="00340930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40930" w:rsidRDefault="00340930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40930" w:rsidRDefault="00340930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245745</wp:posOffset>
            </wp:positionH>
            <wp:positionV relativeFrom="paragraph">
              <wp:posOffset>109220</wp:posOffset>
            </wp:positionV>
            <wp:extent cx="4591050" cy="1085850"/>
            <wp:effectExtent l="1905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40930" w:rsidRDefault="00340930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40930" w:rsidRDefault="00340930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</w:p>
    <w:p w:rsidR="00340930" w:rsidRDefault="00340930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40930" w:rsidRDefault="00340930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40930" w:rsidRDefault="00340930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40930" w:rsidRDefault="00340930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40930" w:rsidRDefault="00340930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40930" w:rsidRDefault="00340930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40930" w:rsidRDefault="00340930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40930" w:rsidRDefault="00340930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40930" w:rsidRDefault="00340930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40930" w:rsidRDefault="00340930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40930" w:rsidRDefault="00340930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40930" w:rsidRDefault="00340930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tbl>
      <w:tblPr>
        <w:tblW w:w="3840" w:type="dxa"/>
        <w:tblInd w:w="3199" w:type="dxa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</w:tblGrid>
      <w:tr w:rsidR="00340930" w:rsidRPr="00340930" w:rsidTr="00340930">
        <w:trPr>
          <w:trHeight w:val="37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40930" w:rsidRPr="008445CC" w:rsidRDefault="00340930" w:rsidP="00340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</w:pPr>
            <w:r w:rsidRPr="008445CC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x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40930" w:rsidRPr="008445CC" w:rsidRDefault="00340930" w:rsidP="00340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45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40930" w:rsidRPr="008445CC" w:rsidRDefault="00340930" w:rsidP="00340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45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40930" w:rsidRPr="008445CC" w:rsidRDefault="00340930" w:rsidP="00340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45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</w:tr>
      <w:tr w:rsidR="00340930" w:rsidRPr="00340930" w:rsidTr="00340930">
        <w:trPr>
          <w:trHeight w:val="37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40930" w:rsidRPr="008445CC" w:rsidRDefault="00340930" w:rsidP="00340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</w:pPr>
            <w:r w:rsidRPr="008445CC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  <w:t>f(x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40930" w:rsidRPr="008445CC" w:rsidRDefault="00340930" w:rsidP="00340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45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40930" w:rsidRPr="008445CC" w:rsidRDefault="00340930" w:rsidP="00340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8445CC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</w:rPr>
              <w:t>k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40930" w:rsidRPr="008445CC" w:rsidRDefault="00340930" w:rsidP="003409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  <w:r w:rsidRPr="008445C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</w:tr>
    </w:tbl>
    <w:p w:rsidR="00340930" w:rsidRDefault="00340930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A2B7C" w:rsidRDefault="00EA2B7C" w:rsidP="00340930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 </w:t>
      </w:r>
      <w:r w:rsidR="00340930">
        <w:rPr>
          <w:rFonts w:ascii="Times New Roman" w:hAnsi="Times New Roman" w:cs="Times New Roman"/>
          <w:sz w:val="24"/>
          <w:szCs w:val="24"/>
        </w:rPr>
        <w:t xml:space="preserve">The function </w:t>
      </w:r>
      <w:r w:rsidR="00340930">
        <w:rPr>
          <w:rFonts w:ascii="Times New Roman" w:hAnsi="Times New Roman" w:cs="Times New Roman"/>
          <w:i/>
          <w:sz w:val="24"/>
          <w:szCs w:val="24"/>
        </w:rPr>
        <w:t>f</w:t>
      </w:r>
      <w:r w:rsidR="00340930">
        <w:rPr>
          <w:rFonts w:ascii="Times New Roman" w:hAnsi="Times New Roman" w:cs="Times New Roman"/>
          <w:sz w:val="24"/>
          <w:szCs w:val="24"/>
        </w:rPr>
        <w:t xml:space="preserve"> is continuous on the closed interval </w:t>
      </w:r>
      <w:r w:rsidR="00340930" w:rsidRPr="00340930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20.25pt" o:ole="">
            <v:imagedata r:id="rId7" o:title=""/>
          </v:shape>
          <o:OLEObject Type="Embed" ProgID="Equation.DSMT4" ShapeID="_x0000_i1025" DrawAspect="Content" ObjectID="_1556708183" r:id="rId8"/>
        </w:object>
      </w:r>
      <w:r w:rsidR="00340930">
        <w:rPr>
          <w:rFonts w:ascii="Times New Roman" w:hAnsi="Times New Roman" w:cs="Times New Roman"/>
          <w:sz w:val="24"/>
          <w:szCs w:val="24"/>
        </w:rPr>
        <w:t>and has values that</w:t>
      </w:r>
      <w:r>
        <w:rPr>
          <w:rFonts w:ascii="Times New Roman" w:hAnsi="Times New Roman" w:cs="Times New Roman"/>
          <w:sz w:val="24"/>
          <w:szCs w:val="24"/>
        </w:rPr>
        <w:t xml:space="preserve"> are given in the table above.</w:t>
      </w:r>
    </w:p>
    <w:p w:rsidR="00340930" w:rsidRDefault="00EA2B7C" w:rsidP="00EA2B7C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="00340930">
        <w:rPr>
          <w:rFonts w:ascii="Times New Roman" w:hAnsi="Times New Roman" w:cs="Times New Roman"/>
          <w:sz w:val="24"/>
          <w:szCs w:val="24"/>
        </w:rPr>
        <w:t xml:space="preserve">The equation </w:t>
      </w:r>
      <w:r w:rsidR="00340930" w:rsidRPr="00340930">
        <w:rPr>
          <w:rFonts w:ascii="Times New Roman" w:hAnsi="Times New Roman" w:cs="Times New Roman"/>
          <w:position w:val="-24"/>
          <w:sz w:val="24"/>
          <w:szCs w:val="24"/>
        </w:rPr>
        <w:object w:dxaOrig="980" w:dyaOrig="620">
          <v:shape id="_x0000_i1026" type="#_x0000_t75" style="width:48.75pt;height:30.75pt" o:ole="">
            <v:imagedata r:id="rId9" o:title=""/>
          </v:shape>
          <o:OLEObject Type="Embed" ProgID="Equation.DSMT4" ShapeID="_x0000_i1026" DrawAspect="Content" ObjectID="_1556708184" r:id="rId10"/>
        </w:object>
      </w:r>
      <w:r w:rsidR="00340930">
        <w:rPr>
          <w:rFonts w:ascii="Times New Roman" w:hAnsi="Times New Roman" w:cs="Times New Roman"/>
          <w:sz w:val="24"/>
          <w:szCs w:val="24"/>
        </w:rPr>
        <w:t xml:space="preserve"> must have at least two solutions in the interval </w:t>
      </w:r>
      <w:r w:rsidR="00340930" w:rsidRPr="00340930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27" type="#_x0000_t75" style="width:27.75pt;height:20.25pt" o:ole="">
            <v:imagedata r:id="rId7" o:title=""/>
          </v:shape>
          <o:OLEObject Type="Embed" ProgID="Equation.DSMT4" ShapeID="_x0000_i1027" DrawAspect="Content" ObjectID="_1556708185" r:id="rId11"/>
        </w:object>
      </w:r>
      <w:r w:rsidR="00340930">
        <w:rPr>
          <w:rFonts w:ascii="Times New Roman" w:hAnsi="Times New Roman" w:cs="Times New Roman"/>
          <w:sz w:val="24"/>
          <w:szCs w:val="24"/>
        </w:rPr>
        <w:t xml:space="preserve">if </w:t>
      </w:r>
      <w:r w:rsidR="00340930" w:rsidRPr="00340930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028" type="#_x0000_t75" style="width:18.75pt;height:14.25pt" o:ole="">
            <v:imagedata r:id="rId12" o:title=""/>
          </v:shape>
          <o:OLEObject Type="Embed" ProgID="Equation.DSMT4" ShapeID="_x0000_i1028" DrawAspect="Content" ObjectID="_1556708186" r:id="rId13"/>
        </w:object>
      </w:r>
    </w:p>
    <w:p w:rsidR="00340930" w:rsidRDefault="00340930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(A) 0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(B) </w:t>
      </w:r>
      <w:r w:rsidRPr="00340930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29" type="#_x0000_t75" style="width:12pt;height:30.75pt" o:ole="">
            <v:imagedata r:id="rId14" o:title=""/>
          </v:shape>
          <o:OLEObject Type="Embed" ProgID="Equation.DSMT4" ShapeID="_x0000_i1029" DrawAspect="Content" ObjectID="_1556708187" r:id="rId15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C) 1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D)  2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E)  3</w:t>
      </w:r>
    </w:p>
    <w:p w:rsidR="00340930" w:rsidRDefault="00340930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40930" w:rsidRDefault="003A6754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OVER </w:t>
      </w:r>
      <w:r w:rsidRPr="003A6754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340930" w:rsidRDefault="00340930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90A17" w:rsidRDefault="00340930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EA2B7C">
        <w:rPr>
          <w:rFonts w:ascii="Times New Roman" w:hAnsi="Times New Roman" w:cs="Times New Roman"/>
          <w:sz w:val="24"/>
          <w:szCs w:val="24"/>
        </w:rPr>
        <w:t xml:space="preserve">.  </w:t>
      </w:r>
      <w:r w:rsidR="00790A17" w:rsidRPr="00790A17">
        <w:rPr>
          <w:rFonts w:ascii="Times New Roman" w:hAnsi="Times New Roman" w:cs="Times New Roman"/>
          <w:sz w:val="24"/>
          <w:szCs w:val="24"/>
        </w:rPr>
        <w:t xml:space="preserve">Find </w:t>
      </w:r>
      <w:r w:rsidR="00790A17" w:rsidRPr="00790A17">
        <w:rPr>
          <w:rFonts w:ascii="Times New Roman" w:hAnsi="Times New Roman" w:cs="Times New Roman"/>
          <w:position w:val="-24"/>
          <w:sz w:val="24"/>
          <w:szCs w:val="24"/>
        </w:rPr>
        <w:object w:dxaOrig="2200" w:dyaOrig="620">
          <v:shape id="_x0000_i1030" type="#_x0000_t75" style="width:110.25pt;height:30.75pt" o:ole="">
            <v:imagedata r:id="rId16" o:title=""/>
          </v:shape>
          <o:OLEObject Type="Embed" ProgID="Equation.DSMT4" ShapeID="_x0000_i1030" DrawAspect="Content" ObjectID="_1556708188" r:id="rId17"/>
        </w:object>
      </w:r>
      <w:r w:rsidR="003A6754">
        <w:rPr>
          <w:rFonts w:ascii="Times New Roman" w:hAnsi="Times New Roman" w:cs="Times New Roman"/>
          <w:sz w:val="24"/>
          <w:szCs w:val="24"/>
        </w:rPr>
        <w:t>.</w:t>
      </w:r>
      <w:r w:rsidR="00790A17">
        <w:rPr>
          <w:rFonts w:ascii="Times New Roman" w:hAnsi="Times New Roman" w:cs="Times New Roman"/>
          <w:sz w:val="24"/>
          <w:szCs w:val="24"/>
        </w:rPr>
        <w:tab/>
      </w:r>
    </w:p>
    <w:p w:rsidR="00790A17" w:rsidRDefault="00790A17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90A17" w:rsidRDefault="00790A17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90A17" w:rsidRDefault="00790A17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90A17" w:rsidRDefault="00790A17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90A17" w:rsidRDefault="00790A17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90A17" w:rsidRDefault="00790A17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90A17" w:rsidRDefault="00790A17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90A17" w:rsidRDefault="00790A17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90A17" w:rsidRDefault="00790A17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40930" w:rsidRDefault="00340930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40930" w:rsidRDefault="00340930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40930" w:rsidRDefault="00340930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40930" w:rsidRDefault="00340930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40930" w:rsidRDefault="00340930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40930" w:rsidRDefault="00340930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40930" w:rsidRDefault="00340930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40930" w:rsidRDefault="00340930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90A17" w:rsidRDefault="00790A17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90A17" w:rsidRDefault="00790A17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90A17" w:rsidRDefault="00790A17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90A17" w:rsidRDefault="00790A17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90A17" w:rsidRPr="00790A17" w:rsidRDefault="00340930" w:rsidP="00790A17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="00EA2B7C">
        <w:rPr>
          <w:rFonts w:ascii="Times New Roman" w:hAnsi="Times New Roman" w:cs="Times New Roman"/>
          <w:sz w:val="24"/>
          <w:szCs w:val="24"/>
        </w:rPr>
        <w:t xml:space="preserve">.  </w:t>
      </w:r>
      <w:r w:rsidR="00790A17">
        <w:rPr>
          <w:rFonts w:ascii="Times New Roman" w:hAnsi="Times New Roman" w:cs="Times New Roman"/>
          <w:sz w:val="24"/>
          <w:szCs w:val="24"/>
        </w:rPr>
        <w:t xml:space="preserve">Find the slope of </w:t>
      </w:r>
      <w:r w:rsidR="00790A17" w:rsidRPr="00790A17">
        <w:rPr>
          <w:rFonts w:ascii="Times New Roman" w:hAnsi="Times New Roman" w:cs="Times New Roman"/>
          <w:position w:val="-28"/>
          <w:sz w:val="24"/>
          <w:szCs w:val="24"/>
        </w:rPr>
        <w:object w:dxaOrig="1980" w:dyaOrig="680">
          <v:shape id="_x0000_i1031" type="#_x0000_t75" style="width:99pt;height:33.75pt" o:ole="">
            <v:imagedata r:id="rId18" o:title=""/>
          </v:shape>
          <o:OLEObject Type="Embed" ProgID="Equation.DSMT4" ShapeID="_x0000_i1031" DrawAspect="Content" ObjectID="_1556708189" r:id="rId19"/>
        </w:object>
      </w:r>
      <w:r w:rsidR="000637A5">
        <w:rPr>
          <w:rFonts w:ascii="Times New Roman" w:hAnsi="Times New Roman" w:cs="Times New Roman"/>
          <w:sz w:val="24"/>
          <w:szCs w:val="24"/>
        </w:rPr>
        <w:t>.</w:t>
      </w:r>
      <w:r w:rsidR="00790A17">
        <w:rPr>
          <w:rFonts w:ascii="Times New Roman" w:hAnsi="Times New Roman" w:cs="Times New Roman"/>
          <w:sz w:val="24"/>
          <w:szCs w:val="24"/>
        </w:rPr>
        <w:tab/>
      </w:r>
    </w:p>
    <w:sectPr w:rsidR="00790A17" w:rsidRPr="00790A17" w:rsidSect="00790A17">
      <w:pgSz w:w="12240" w:h="15840"/>
      <w:pgMar w:top="720" w:right="720" w:bottom="720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790A17"/>
    <w:rsid w:val="000223BC"/>
    <w:rsid w:val="000637A5"/>
    <w:rsid w:val="002C7BB4"/>
    <w:rsid w:val="002E04AD"/>
    <w:rsid w:val="00340930"/>
    <w:rsid w:val="003423E5"/>
    <w:rsid w:val="003A6754"/>
    <w:rsid w:val="00790A17"/>
    <w:rsid w:val="008445CC"/>
    <w:rsid w:val="00862DFE"/>
    <w:rsid w:val="009D5446"/>
    <w:rsid w:val="00A50086"/>
    <w:rsid w:val="00C04C44"/>
    <w:rsid w:val="00C137CB"/>
    <w:rsid w:val="00EA2B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4:docId w14:val="368E468D"/>
  <w15:docId w15:val="{776ADE7A-91DE-49A6-9F46-EC802E1F8D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62DF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790A17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47328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image" Target="media/image4.wmf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oleObject" Target="embeddings/oleObject3.bin"/><Relationship Id="rId5" Type="http://schemas.openxmlformats.org/officeDocument/2006/relationships/image" Target="media/image2.png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image" Target="media/image1.png"/><Relationship Id="rId9" Type="http://schemas.openxmlformats.org/officeDocument/2006/relationships/image" Target="media/image5.wmf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111</Words>
  <Characters>635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8</cp:revision>
  <cp:lastPrinted>2015-10-08T20:20:00Z</cp:lastPrinted>
  <dcterms:created xsi:type="dcterms:W3CDTF">2016-09-04T16:25:00Z</dcterms:created>
  <dcterms:modified xsi:type="dcterms:W3CDTF">2017-05-19T18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